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52"/>
  </p:notesMasterIdLst>
  <p:sldIdLst>
    <p:sldId id="256" r:id="rId2"/>
    <p:sldId id="362" r:id="rId3"/>
    <p:sldId id="363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  <p:sldId id="394" r:id="rId35"/>
    <p:sldId id="395" r:id="rId36"/>
    <p:sldId id="396" r:id="rId37"/>
    <p:sldId id="397" r:id="rId38"/>
    <p:sldId id="398" r:id="rId39"/>
    <p:sldId id="399" r:id="rId40"/>
    <p:sldId id="400" r:id="rId41"/>
    <p:sldId id="401" r:id="rId42"/>
    <p:sldId id="402" r:id="rId43"/>
    <p:sldId id="403" r:id="rId44"/>
    <p:sldId id="404" r:id="rId45"/>
    <p:sldId id="405" r:id="rId46"/>
    <p:sldId id="406" r:id="rId47"/>
    <p:sldId id="407" r:id="rId48"/>
    <p:sldId id="408" r:id="rId49"/>
    <p:sldId id="409" r:id="rId50"/>
    <p:sldId id="302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81" d="100"/>
          <a:sy n="81" d="100"/>
        </p:scale>
        <p:origin x="-73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/7/20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F6A688-38F7-4C2B-A71A-AF30C6DD082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BA70EA-6FBA-481D-8D34-475D39F1910D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AF694F-D177-4DFA-A182-1B098D41FD69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FD29F-0924-47B1-B121-FBBDE696F073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64DB21-C775-40D7-89F9-E7B9B7976649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15CADD-95E9-4096-BA56-A1B5DB93125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C9244F-4846-4FF6-876C-140C71353D5A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F90AE6-D420-42CE-8766-23775329106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D0D17-28AA-44C1-A3A5-BA3E719CCB9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DE67C7-092F-4D55-AB96-D2A1A8FFEA26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89AB63-6691-47FE-B299-2F4E3BB7A113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78ED8F-5555-4CCE-855B-738504D882C4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EA5D4C-CA18-4C51-9979-6AA947E37276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80F1E-64B0-4806-8F51-9DFF534217C4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895737-5A23-48C6-80F4-B4F07A4DF19E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40C24D-615E-4A2B-8F00-627121DBC13E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B0E769-3C26-4FE6-872B-26F177444EB4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D3081D-6C4F-469F-A9B4-6B128CF4B599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5D716-9F88-4ABC-BF36-787768C9DE3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552E3A-A5A9-4669-AFFC-F7A46D58BD72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0DB061-69EC-4964-87E7-17F22FE2C27E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A962D3-128F-4711-9808-F4D9AE52E41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F58197-B865-41AA-8FA7-886FF5B8E189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73F71-6EF1-4D53-BE28-664558ED4373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E60346-8976-4A55-A335-20F60498DA11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D9CA88-15D7-40DA-A423-CCDE9CAE2D12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CFC324-55BB-4F52-ADCE-CB456CA626C3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402643-18CE-496B-B5A7-995FB08EE09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071A44-5BB2-4DF1-BA2B-59D5F8FD745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6D195E-A15B-4822-A3BA-0298D01DB077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F6AB1A-E4F7-4748-968B-BDA7B9645733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E3AE4B-B9CB-4F9A-8D64-63F70B975AE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CE8836-6EB7-4E9F-BE65-4BB945EF100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AECF5C-4709-4C28-A9FA-1E114E02C6BA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534F3B-C620-4062-B2B6-4A03B4F6693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0123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087455-AE24-40B9-8F04-E55501C7A157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89628F-9FEF-4DAA-9AE7-B6CB2353BD17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is can be also argued as follows:</a:t>
            </a:r>
          </a:p>
          <a:p>
            <a:pPr eaLnBrk="1" hangingPunct="1"/>
            <a:r>
              <a:rPr lang="en-US" smtClean="0"/>
              <a:t>    The inverse of n</a:t>
            </a:r>
            <a:r>
              <a:rPr lang="en-US" baseline="30000" smtClean="0"/>
              <a:t>d</a:t>
            </a:r>
            <a:r>
              <a:rPr lang="en-US" smtClean="0"/>
              <a:t> is n</a:t>
            </a:r>
            <a:r>
              <a:rPr lang="en-US" baseline="30000" smtClean="0"/>
              <a:t>1/d</a:t>
            </a:r>
            <a:r>
              <a:rPr lang="en-US" smtClean="0"/>
              <a:t> and to assume otherwise would suggest that a polynomial grows as fast as an exponential, which is false simply by applying l’Hopital’s rule.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7B27C-AA1E-491B-B665-5B1904D6A21B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hematical background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3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66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4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thematical background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ponentials grow faster than any non-constant polynomial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any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their inverses—logarithms—grow slower than any polynomial	</a:t>
            </a:r>
          </a:p>
        </p:txBody>
      </p:sp>
      <p:sp>
        <p:nvSpPr>
          <p:cNvPr id="307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995738" y="1916113"/>
          <a:ext cx="14398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16113"/>
                        <a:ext cx="143986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924300" y="3933825"/>
          <a:ext cx="1649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33825"/>
                        <a:ext cx="1649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68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5" descr="z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335962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Example:</a:t>
            </a: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is strictly greater tha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51050" y="1557338"/>
          <a:ext cx="2233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7338"/>
                        <a:ext cx="2233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5559425" y="40767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35375" y="3382963"/>
          <a:ext cx="3508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7" imgW="241200" imgH="228600" progId="Equation.3">
                  <p:embed/>
                </p:oleObj>
              </mc:Choice>
              <mc:Fallback>
                <p:oleObj name="Equation" r:id="rId7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82963"/>
                        <a:ext cx="3508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273268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6" descr="z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2428875"/>
            <a:ext cx="85312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  <a:endParaRPr lang="en-US" sz="4800" smtClean="0">
              <a:latin typeface="Arial" charset="0"/>
              <a:cs typeface="Arial" charset="0"/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grows slower but only up to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93</a:t>
            </a:r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6345238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93.354, 4.536)</a:t>
            </a:r>
          </a:p>
        </p:txBody>
      </p:sp>
      <p:sp>
        <p:nvSpPr>
          <p:cNvPr id="5128" name="Text Box 11"/>
          <p:cNvSpPr txBox="1">
            <a:spLocks noChangeArrowheads="1"/>
          </p:cNvSpPr>
          <p:nvPr/>
        </p:nvSpPr>
        <p:spPr bwMode="auto">
          <a:xfrm>
            <a:off x="2908300" y="3206750"/>
            <a:ext cx="708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762375" y="3527425"/>
          <a:ext cx="3540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527425"/>
                        <a:ext cx="3540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36625" y="1568450"/>
          <a:ext cx="1979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7" imgW="1041120" imgH="241200" progId="Equation.DSMT4">
                  <p:embed/>
                </p:oleObj>
              </mc:Choice>
              <mc:Fallback>
                <p:oleObj name="Equation" r:id="rId7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568450"/>
                        <a:ext cx="1979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573963" y="2741613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172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You can view this with any polynomial</a:t>
            </a:r>
          </a:p>
        </p:txBody>
      </p:sp>
      <p:pic>
        <p:nvPicPr>
          <p:cNvPr id="6148" name="Picture 4" descr="z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2414588"/>
            <a:ext cx="8524875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2555875" y="25654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79838" y="2997200"/>
          <a:ext cx="3508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97200"/>
                        <a:ext cx="3508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7" name="Oval 6"/>
          <p:cNvSpPr/>
          <p:nvPr/>
        </p:nvSpPr>
        <p:spPr>
          <a:xfrm>
            <a:off x="7380288" y="2535238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6372225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5503.66, 8.61)</a:t>
            </a:r>
          </a:p>
        </p:txBody>
      </p:sp>
    </p:spTree>
    <p:extLst>
      <p:ext uri="{BB962C8B-B14F-4D97-AF65-F5344CB8AC3E}">
        <p14:creationId xmlns:p14="http://schemas.microsoft.com/office/powerpoint/2010/main" val="253374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have compared logarithms and polynomial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How about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have seen the formula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ll logarithms are scalar multiples of each other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75" y="3284538"/>
          <a:ext cx="19446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4" imgW="1002960" imgH="419040" progId="Equation.3">
                  <p:embed/>
                </p:oleObj>
              </mc:Choice>
              <mc:Fallback>
                <p:oleObj name="Equation" r:id="rId4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84538"/>
                        <a:ext cx="19446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5" name="Oval 4"/>
          <p:cNvSpPr/>
          <p:nvPr/>
        </p:nvSpPr>
        <p:spPr>
          <a:xfrm>
            <a:off x="4787900" y="3716338"/>
            <a:ext cx="792163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5580063" y="3068638"/>
            <a:ext cx="1800225" cy="72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7" name="TextBox 7"/>
          <p:cNvSpPr txBox="1">
            <a:spLocks noChangeArrowheads="1"/>
          </p:cNvSpPr>
          <p:nvPr/>
        </p:nvSpPr>
        <p:spPr bwMode="auto">
          <a:xfrm>
            <a:off x="6981825" y="2708275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Constant</a:t>
            </a:r>
          </a:p>
        </p:txBody>
      </p:sp>
    </p:spTree>
    <p:extLst>
      <p:ext uri="{BB962C8B-B14F-4D97-AF65-F5344CB8AC3E}">
        <p14:creationId xmlns:p14="http://schemas.microsoft.com/office/powerpoint/2010/main" val="24157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1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plot of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l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and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41987" name="Picture 4" descr="z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430463"/>
            <a:ext cx="8712200" cy="424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5056188" y="2965450"/>
            <a:ext cx="811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g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5272088" y="3541713"/>
            <a:ext cx="811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5435600" y="4262438"/>
            <a:ext cx="1155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1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56691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Note:  the base-2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written as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t is an industry standard to implement the natural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s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 double );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</a:t>
            </a:r>
            <a:r>
              <a:rPr lang="en-US" i="1" dirty="0" smtClean="0">
                <a:latin typeface="Arial" charset="0"/>
                <a:cs typeface="Arial" charset="0"/>
              </a:rPr>
              <a:t>common</a:t>
            </a:r>
            <a:r>
              <a:rPr lang="en-US" dirty="0" smtClean="0">
                <a:latin typeface="Arial" charset="0"/>
                <a:cs typeface="Arial" charset="0"/>
              </a:rPr>
              <a:t>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10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implemented as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10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 double );</a:t>
            </a:r>
          </a:p>
        </p:txBody>
      </p:sp>
      <p:sp>
        <p:nvSpPr>
          <p:cNvPr id="4301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68489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more interesting observation we will repeatedly use:</a:t>
            </a: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Arial" charset="0"/>
                <a:cs typeface="Arial" charset="0"/>
              </a:rPr>
              <a:t>,</a:t>
            </a:r>
            <a:endParaRPr lang="en-US" sz="2400" baseline="3000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 consequence of                  :</a:t>
            </a:r>
            <a:endParaRPr lang="en-US" i="1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</a:t>
            </a:r>
            <a:br>
              <a:rPr lang="en-US" sz="2400" smtClean="0">
                <a:latin typeface="Times New Roman" pitchFamily="18" charset="0"/>
                <a:cs typeface="Arial" charset="0"/>
              </a:rPr>
            </a:br>
            <a:r>
              <a:rPr lang="en-US" sz="2400" smtClean="0">
                <a:latin typeface="Times New Roman" pitchFamily="18" charset="0"/>
                <a:cs typeface="Arial" charset="0"/>
              </a:rPr>
              <a:t>       = 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 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br>
              <a:rPr lang="en-US" sz="2400" baseline="30000" smtClean="0">
                <a:latin typeface="Times New Roman" pitchFamily="18" charset="0"/>
                <a:cs typeface="Arial" charset="0"/>
              </a:rPr>
            </a:br>
            <a:r>
              <a:rPr lang="en-US" sz="2400" baseline="30000" smtClean="0">
                <a:latin typeface="Times New Roman" pitchFamily="18" charset="0"/>
                <a:cs typeface="Arial" charset="0"/>
              </a:rPr>
              <a:t>             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19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001963" y="2727325"/>
          <a:ext cx="11509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727325"/>
                        <a:ext cx="11509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78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should also, as electrical or computer engineers be aware of the relationship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) = lg(1024)          = 1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0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48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576)   = 2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nd consequently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) = lg(1000)          ≈ 10	kilo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)   ≈ 20	me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9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 ≈ 30	gi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2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≈ 40	tera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403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2708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various series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ach term in an arithmetic series is increased by a constant value (usually 1) 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033588" y="3175000"/>
          <a:ext cx="4791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175000"/>
                        <a:ext cx="4791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234173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reviews the basic mathematics required in this course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justification for a mathematical framework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ceiling and floor functions</a:t>
            </a:r>
          </a:p>
          <a:p>
            <a:pPr lvl="1" eaLnBrk="1" hangingPunct="1"/>
            <a:r>
              <a:rPr lang="en-US" dirty="0" err="1"/>
              <a:t>L’Hôpital’s</a:t>
            </a:r>
            <a:r>
              <a:rPr lang="en-US" dirty="0"/>
              <a:t> rul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ithmetic and other polynomial serie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ighted averag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358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57356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1:  write out the series twice and add each colum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     1    +     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    +      3    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  +   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 +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</a:t>
            </a:r>
            <a:r>
              <a:rPr lang="en-US" i="1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– 2  + </a:t>
            </a:r>
            <a:r>
              <a:rPr lang="en-US" u="sng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u="sng" smtClean="0">
                <a:latin typeface="Times New Roman" pitchFamily="18" charset="0"/>
                <a:cs typeface="Arial" charset="0"/>
              </a:rPr>
              <a:t> +      3     +     </a:t>
            </a:r>
            <a:r>
              <a:rPr lang="en-US" u="sng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 1 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</a:t>
            </a:r>
            <a:br>
              <a:rPr lang="en-US" smtClean="0">
                <a:latin typeface="Times New Roman" pitchFamily="18" charset="0"/>
                <a:cs typeface="Arial" charset="0"/>
              </a:rPr>
            </a:b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                           =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ince we added the series twice, we must divide the result by </a:t>
            </a:r>
            <a:r>
              <a:rPr lang="en-US" smtClean="0">
                <a:latin typeface="Times New Roman" pitchFamily="18" charset="0"/>
                <a:cs typeface="Arial" charset="0"/>
              </a:rPr>
              <a:t>2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505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2404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2 (by induction)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Assume that the statement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25738" y="2316163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4" imgW="1549080" imgH="444240" progId="Equation.DSMT4">
                  <p:embed/>
                </p:oleObj>
              </mc:Choice>
              <mc:Fallback>
                <p:oleObj name="Equation" r:id="rId4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16163"/>
                        <a:ext cx="318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321050" y="3757613"/>
          <a:ext cx="21447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6" imgW="965160" imgH="444240" progId="Equation.DSMT4">
                  <p:embed/>
                </p:oleObj>
              </mc:Choice>
              <mc:Fallback>
                <p:oleObj name="Equation" r:id="rId6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757613"/>
                        <a:ext cx="21447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290072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Using the assumption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 we must show that	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362325" y="2030413"/>
          <a:ext cx="2060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4" imgW="927000" imgH="444240" progId="Equation.DSMT4">
                  <p:embed/>
                </p:oleObj>
              </mc:Choice>
              <mc:Fallback>
                <p:oleObj name="Equation" r:id="rId4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030413"/>
                        <a:ext cx="20605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952750" y="3470275"/>
          <a:ext cx="28797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470275"/>
                        <a:ext cx="28797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70346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n,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, we have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By assumption, the second sum is known: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952750" y="2043113"/>
          <a:ext cx="26320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043113"/>
                        <a:ext cx="26320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21100" y="3419475"/>
          <a:ext cx="263207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6" imgW="1244520" imgH="1282680" progId="Equation.DSMT4">
                  <p:embed/>
                </p:oleObj>
              </mc:Choice>
              <mc:Fallback>
                <p:oleObj name="Equation" r:id="rId6" imgW="12445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419475"/>
                        <a:ext cx="263207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61796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 and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implies </a:t>
            </a:r>
            <a:endParaRPr lang="en-US" i="1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fore, by the process of mathematical induction, the statement is true for all values of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				</a:t>
            </a:r>
            <a:r>
              <a:rPr lang="en-US" sz="1400" smtClean="0">
                <a:solidFill>
                  <a:schemeClr val="bg2"/>
                </a:solidFill>
                <a:latin typeface="Arial" charset="0"/>
                <a:cs typeface="Arial" charset="0"/>
              </a:rPr>
              <a:t>Reference:  Mr. Oprendick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4608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419071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repeat this process, after all: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it is easier to see the pattern: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814888" y="1989138"/>
          <a:ext cx="1960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1989138"/>
                        <a:ext cx="1960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60900" y="3532188"/>
          <a:ext cx="30797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6" imgW="1815840" imgH="444240" progId="Equation.DSMT4">
                  <p:embed/>
                </p:oleObj>
              </mc:Choice>
              <mc:Fallback>
                <p:oleObj name="Equation" r:id="rId6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532188"/>
                        <a:ext cx="30797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09700" y="2020888"/>
          <a:ext cx="25415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020888"/>
                        <a:ext cx="25415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43288" y="4572000"/>
          <a:ext cx="2497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10" imgW="1473120" imgH="482400" progId="Equation.DSMT4">
                  <p:embed/>
                </p:oleObj>
              </mc:Choice>
              <mc:Fallback>
                <p:oleObj name="Equation" r:id="rId10" imgW="147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4572000"/>
                        <a:ext cx="24971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66888" y="3552825"/>
          <a:ext cx="2173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552825"/>
                        <a:ext cx="2173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30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7" descr="C:\Users\dwharder\Desktop\y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2962275"/>
            <a:ext cx="40767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8" descr="C:\Users\dwharder\Desktop\y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01963"/>
            <a:ext cx="385762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an generalize this formula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Demonstrating with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3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4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933825" y="1954213"/>
          <a:ext cx="14239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6" imgW="838080" imgH="444240" progId="Equation.DSMT4">
                  <p:embed/>
                </p:oleObj>
              </mc:Choice>
              <mc:Fallback>
                <p:oleObj name="Equation" r:id="rId6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954213"/>
                        <a:ext cx="14239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</p:spTree>
    <p:extLst>
      <p:ext uri="{BB962C8B-B14F-4D97-AF65-F5344CB8AC3E}">
        <p14:creationId xmlns:p14="http://schemas.microsoft.com/office/powerpoint/2010/main" val="387608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9" descr="C:\Users\dwharder\Desktop\y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86100"/>
            <a:ext cx="3705225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0" descr="C:\Users\dwharder\Desktop\y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justification for the approximation is that we are approximating the sum with an integral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there is an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accumulating error: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381250" y="2184400"/>
          <a:ext cx="3832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6" imgW="2260440" imgH="507960" progId="Equation.DSMT4">
                  <p:embed/>
                </p:oleObj>
              </mc:Choice>
              <mc:Fallback>
                <p:oleObj name="Equation" r:id="rId6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84400"/>
                        <a:ext cx="38322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2686" y="497498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35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10" descr="C:\Users\dwharder\Desktop\y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401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 large is the error?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1</a:t>
            </a:r>
            <a:r>
              <a:rPr lang="en-US" smtClean="0">
                <a:latin typeface="Arial" charset="0"/>
                <a:cs typeface="Arial" charset="0"/>
              </a:rPr>
              <a:t>, shifting the errors, we see that they would be </a:t>
            </a:r>
          </a:p>
        </p:txBody>
      </p:sp>
      <p:sp>
        <p:nvSpPr>
          <p:cNvPr id="1638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pic>
        <p:nvPicPr>
          <p:cNvPr id="16390" name="Picture 3" descr="C:\Users\dwharder\Desktop\y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978" y="3074988"/>
            <a:ext cx="8953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06779"/>
              </p:ext>
            </p:extLst>
          </p:nvPr>
        </p:nvGraphicFramePr>
        <p:xfrm>
          <a:off x="2794000" y="2298700"/>
          <a:ext cx="3165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6" imgW="1866600" imgH="457200" progId="Equation.DSMT4">
                  <p:embed/>
                </p:oleObj>
              </mc:Choice>
              <mc:Fallback>
                <p:oleObj name="Equation" r:id="rId6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298700"/>
                        <a:ext cx="3165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60" y="2924944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8024" y="5943237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05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ratio between the error and the actual value goes to zero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In the limit, as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→ ∞</a:t>
            </a:r>
            <a:r>
              <a:rPr lang="en-US" smtClean="0">
                <a:latin typeface="Arial" charset="0"/>
                <a:cs typeface="Arial" charset="0"/>
              </a:rPr>
              <a:t>, the ratio between the sum and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1</a:t>
            </a: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i="1" smtClean="0">
                <a:latin typeface="Arial" charset="0"/>
                <a:cs typeface="Arial" charset="0"/>
              </a:rPr>
              <a:t>The relative error</a:t>
            </a:r>
            <a:r>
              <a:rPr lang="en-US" smtClean="0">
                <a:latin typeface="Arial" charset="0"/>
                <a:cs typeface="Arial" charset="0"/>
              </a:rPr>
              <a:t> of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741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694113" y="2420938"/>
          <a:ext cx="150812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4" imgW="888840" imgH="812520" progId="Equation.DSMT4">
                  <p:embed/>
                </p:oleObj>
              </mc:Choice>
              <mc:Fallback>
                <p:oleObj name="Equation" r:id="rId4" imgW="888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2420938"/>
                        <a:ext cx="150812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05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Mathematics and engineering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ngineers, mathematics is a tool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Of course, that doesn’t mean it always works...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349500"/>
            <a:ext cx="3049587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81475" y="4992688"/>
            <a:ext cx="16859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55/</a:t>
            </a:r>
          </a:p>
        </p:txBody>
      </p:sp>
    </p:spTree>
    <p:extLst>
      <p:ext uri="{BB962C8B-B14F-4D97-AF65-F5344CB8AC3E}">
        <p14:creationId xmlns:p14="http://schemas.microsoft.com/office/powerpoint/2010/main" val="88782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next series we will look at is the geometric series with common ratio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if </a:t>
            </a:r>
            <a:r>
              <a:rPr lang="en-US" smtClean="0">
                <a:latin typeface="Times New Roman" pitchFamily="18" charset="0"/>
                <a:cs typeface="Arial" charset="0"/>
              </a:rPr>
              <a:t>|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| &lt; 1</a:t>
            </a:r>
            <a:r>
              <a:rPr lang="en-US" smtClean="0">
                <a:latin typeface="Arial" charset="0"/>
                <a:cs typeface="Arial" charset="0"/>
              </a:rPr>
              <a:t> then it is also true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567113" y="2000250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4" imgW="876240" imgH="406080" progId="Equation.DSMT4">
                  <p:embed/>
                </p:oleObj>
              </mc:Choice>
              <mc:Fallback>
                <p:oleObj name="Equation" r:id="rId4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000250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681413" y="3455988"/>
          <a:ext cx="16335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3455988"/>
                        <a:ext cx="163353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293137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4348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Elegant proof:  multiply by</a:t>
            </a: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Ref:  Bret D.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Whissel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A Derivation of Amortization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528763" y="2535238"/>
          <a:ext cx="5724525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4" imgW="2971800" imgH="1688760" progId="Equation.DSMT4">
                  <p:embed/>
                </p:oleObj>
              </mc:Choice>
              <mc:Fallback>
                <p:oleObj name="Equation" r:id="rId4" imgW="297180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535238"/>
                        <a:ext cx="5724525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924300" y="1443038"/>
          <a:ext cx="1008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43038"/>
                        <a:ext cx="1008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5148263" y="3068638"/>
            <a:ext cx="1152525" cy="11525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5022850" y="2420938"/>
            <a:ext cx="4121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Telescoping series:</a:t>
            </a:r>
          </a:p>
          <a:p>
            <a:pPr eaLnBrk="1" hangingPunct="1"/>
            <a:r>
              <a:rPr lang="en-CA"/>
              <a:t>    all but the first and last terms cancel</a:t>
            </a:r>
          </a:p>
        </p:txBody>
      </p:sp>
      <p:sp>
        <p:nvSpPr>
          <p:cNvPr id="10" name="Oval 9"/>
          <p:cNvSpPr/>
          <p:nvPr/>
        </p:nvSpPr>
        <p:spPr>
          <a:xfrm>
            <a:off x="2466975" y="4318000"/>
            <a:ext cx="215900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588125" y="4221163"/>
            <a:ext cx="560388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342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by induction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The formula is correc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z="16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ssume the formula                     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then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and therefore, by the process of mathematical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   induction, the statement is true for all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621213" y="1844675"/>
          <a:ext cx="2038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4" imgW="1320480" imgH="406080" progId="Equation.DSMT4">
                  <p:embed/>
                </p:oleObj>
              </mc:Choice>
              <mc:Fallback>
                <p:oleObj name="Equation" r:id="rId4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844675"/>
                        <a:ext cx="20383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276600" y="2911475"/>
          <a:ext cx="13144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6" imgW="850680" imgH="406080" progId="Equation.DSMT4">
                  <p:embed/>
                </p:oleObj>
              </mc:Choice>
              <mc:Fallback>
                <p:oleObj name="Equation" r:id="rId6" imgW="85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11475"/>
                        <a:ext cx="13144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290763" y="3741738"/>
          <a:ext cx="49228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8" imgW="3187440" imgH="799920" progId="Equation.DSMT4">
                  <p:embed/>
                </p:oleObj>
              </mc:Choice>
              <mc:Fallback>
                <p:oleObj name="Equation" r:id="rId8" imgW="31874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741738"/>
                        <a:ext cx="492283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96612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we can use a change-of-index with summations like we do with integration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Lett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j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i</a:t>
            </a:r>
            <a:r>
              <a:rPr 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667000" y="2133600"/>
          <a:ext cx="3273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32734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28938" y="3500438"/>
          <a:ext cx="23637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6" imgW="1218960" imgH="507960" progId="Equation.3">
                  <p:embed/>
                </p:oleObj>
              </mc:Choice>
              <mc:Fallback>
                <p:oleObj name="Equation" r:id="rId6" imgW="1218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500438"/>
                        <a:ext cx="23637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377701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common geometric series will involve the ratios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½</a:t>
            </a:r>
            <a:r>
              <a:rPr lang="en-US" smtClean="0">
                <a:latin typeface="Arial" charset="0"/>
                <a:cs typeface="Arial" charset="0"/>
              </a:rPr>
              <a:t> and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589088" y="2205038"/>
          <a:ext cx="35972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4" imgW="1866600" imgH="507960" progId="Equation.3">
                  <p:embed/>
                </p:oleObj>
              </mc:Choice>
              <mc:Fallback>
                <p:oleObj name="Equation" r:id="rId4" imgW="1866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205038"/>
                        <a:ext cx="35972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71625" y="3673475"/>
          <a:ext cx="34051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6" imgW="1409400" imgH="406080" progId="Equation.DSMT4">
                  <p:embed/>
                </p:oleObj>
              </mc:Choice>
              <mc:Fallback>
                <p:oleObj name="Equation" r:id="rId6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673475"/>
                        <a:ext cx="34051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940425" y="2273300"/>
          <a:ext cx="15414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8" imgW="799920" imgH="495000" progId="Equation.3">
                  <p:embed/>
                </p:oleObj>
              </mc:Choice>
              <mc:Fallback>
                <p:oleObj name="Equation" r:id="rId8" imgW="799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3300"/>
                        <a:ext cx="15414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07863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inally, we will review recurrence relat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Sequences may be defined explicitly: 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1/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lvl="1" algn="ctr" eaLnBrk="1" hangingPunct="1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1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4</a:t>
            </a:r>
            <a:r>
              <a:rPr lang="en-US" smtClean="0">
                <a:latin typeface="Times New Roman" pitchFamily="18" charset="0"/>
                <a:cs typeface="Arial" charset="0"/>
              </a:rPr>
              <a:t>, ...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 recurrence relationship is a means of defining a sequence based on previous values in the sequence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Such definitions of sequences are said to be </a:t>
            </a:r>
            <a:r>
              <a:rPr lang="en-US" i="1" smtClean="0">
                <a:latin typeface="Arial" charset="0"/>
                <a:cs typeface="Arial" charset="0"/>
              </a:rPr>
              <a:t>recursive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i="1" smtClean="0">
              <a:latin typeface="Arial" charset="0"/>
              <a:cs typeface="Arial" charset="0"/>
            </a:endParaRPr>
          </a:p>
        </p:txBody>
      </p:sp>
      <p:sp>
        <p:nvSpPr>
          <p:cNvPr id="4710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84454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e an initial value: </a:t>
            </a:r>
            <a:r>
              <a:rPr lang="en-US" i="1" smtClean="0">
                <a:latin typeface="Arial" charset="0"/>
                <a:cs typeface="Arial" charset="0"/>
              </a:rPr>
              <a:t>e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r>
              <a:rPr lang="en-US" i="1" smtClean="0">
                <a:latin typeface="Arial" charset="0"/>
                <a:cs typeface="Arial" charset="0"/>
              </a:rPr>
              <a:t>g</a:t>
            </a:r>
            <a:r>
              <a:rPr lang="en-US" smtClean="0">
                <a:latin typeface="Arial" charset="0"/>
                <a:cs typeface="Arial" charset="0"/>
              </a:rPr>
              <a:t>.,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n terms of previous value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For example,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	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2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813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66558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 the two recurrence relations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the initial condition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 we would like to find explicit formulae for the sequences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this case, we have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                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respectively</a:t>
            </a:r>
          </a:p>
        </p:txBody>
      </p:sp>
      <p:sp>
        <p:nvSpPr>
          <p:cNvPr id="4915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425737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use a functional form of recurrence relations:</a:t>
            </a:r>
          </a:p>
        </p:txBody>
      </p:sp>
      <p:graphicFrame>
        <p:nvGraphicFramePr>
          <p:cNvPr id="99352" name="Group 24"/>
          <p:cNvGraphicFramePr>
            <a:graphicFrameLocks noGrp="1"/>
          </p:cNvGraphicFramePr>
          <p:nvPr/>
        </p:nvGraphicFramePr>
        <p:xfrm>
          <a:off x="755650" y="2508250"/>
          <a:ext cx="7561263" cy="1584816"/>
        </p:xfrm>
        <a:graphic>
          <a:graphicData uri="http://schemas.openxmlformats.org/drawingml/2006/table">
            <a:tbl>
              <a:tblPr/>
              <a:tblGrid>
                <a:gridCol w="3781425"/>
                <a:gridCol w="3779838"/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culus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CE 250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1)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......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2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188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235091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previous examples using the functional notation are:</a:t>
            </a:r>
          </a:p>
          <a:p>
            <a:pPr lvl="1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+ 2		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2 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 + 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endParaRPr lang="en-US" sz="20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With the initial conditions </a:t>
            </a:r>
            <a:r>
              <a:rPr lang="en-US" smtClean="0">
                <a:latin typeface="Times New Roman" pitchFamily="18" charset="0"/>
                <a:cs typeface="Arial" charset="0"/>
              </a:rPr>
              <a:t>f(1) = g(1)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, the solutions ar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			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5120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88542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as engineers, you will not be paid to say:</a:t>
            </a:r>
          </a:p>
          <a:p>
            <a:pPr algn="ctr"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Method A is </a:t>
            </a:r>
            <a:r>
              <a:rPr lang="en-US" sz="1800" i="1" smtClean="0">
                <a:latin typeface="Arial" charset="0"/>
                <a:cs typeface="Arial" charset="0"/>
              </a:rPr>
              <a:t>better</a:t>
            </a:r>
            <a:r>
              <a:rPr lang="en-US" sz="1800" smtClean="0">
                <a:latin typeface="Arial" charset="0"/>
                <a:cs typeface="Arial" charset="0"/>
              </a:rPr>
              <a:t> than Method B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                                        or</a:t>
            </a:r>
          </a:p>
          <a:p>
            <a:pPr algn="ctr"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Algorithm A is </a:t>
            </a:r>
            <a:r>
              <a:rPr lang="en-US" sz="1800" i="1" smtClean="0">
                <a:latin typeface="Arial" charset="0"/>
                <a:cs typeface="Arial" charset="0"/>
              </a:rPr>
              <a:t>faster</a:t>
            </a:r>
            <a:r>
              <a:rPr lang="en-US" sz="1800" smtClean="0">
                <a:latin typeface="Arial" charset="0"/>
                <a:cs typeface="Arial" charset="0"/>
              </a:rPr>
              <a:t> than Algorithm B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ch comparisons are said to be </a:t>
            </a:r>
            <a:r>
              <a:rPr lang="en-US" i="1" smtClean="0">
                <a:latin typeface="Arial" charset="0"/>
                <a:cs typeface="Arial" charset="0"/>
              </a:rPr>
              <a:t>qualitative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/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z="1600" b="1" smtClean="0">
                <a:latin typeface="Arial" charset="0"/>
                <a:cs typeface="Arial" charset="0"/>
              </a:rPr>
              <a:t>qualitativ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i="1" smtClean="0">
                <a:latin typeface="Arial" charset="0"/>
                <a:cs typeface="Arial" charset="0"/>
              </a:rPr>
              <a:t>a.	</a:t>
            </a:r>
            <a:r>
              <a:rPr lang="en-US" sz="1600" smtClean="0">
                <a:latin typeface="Arial" charset="0"/>
                <a:cs typeface="Arial" charset="0"/>
              </a:rPr>
              <a:t>Relating to, connected or concerned with, quality or qualities.</a:t>
            </a:r>
          </a:p>
          <a:p>
            <a:pPr eaLnBrk="1" hangingPunct="1">
              <a:buFont typeface="Arial" charset="0"/>
              <a:buNone/>
            </a:pPr>
            <a:r>
              <a:rPr lang="en-US" sz="1600" smtClean="0">
                <a:latin typeface="Arial" charset="0"/>
                <a:cs typeface="Arial" charset="0"/>
              </a:rPr>
              <a:t>			Now usually in implied or expressed opposition to quantitative.</a:t>
            </a:r>
          </a:p>
          <a:p>
            <a:pPr eaLnBrk="1" hangingPunct="1">
              <a:buFont typeface="Arial" charset="0"/>
              <a:buNone/>
            </a:pPr>
            <a:r>
              <a:rPr lang="en-US" sz="1600" smtClean="0">
                <a:latin typeface="Arial" charset="0"/>
                <a:cs typeface="Arial" charset="0"/>
              </a:rPr>
              <a:t>									  </a:t>
            </a:r>
            <a:r>
              <a:rPr lang="en-US" sz="1600" b="1" smtClean="0">
                <a:latin typeface="Arial" charset="0"/>
                <a:cs typeface="Arial" charset="0"/>
              </a:rPr>
              <a:t>OED</a:t>
            </a:r>
            <a:endParaRPr lang="en-US" b="1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14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some cases,  given the recurrence relation, we can find the explicit formula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Consider the Fibonacci sequenc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) +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)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0) = f(1) = 1</a:t>
            </a:r>
          </a:p>
          <a:p>
            <a:pPr lvl="1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at has the solution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   </a:t>
            </a:r>
            <a:r>
              <a:rPr lang="en-US" sz="1800" smtClean="0">
                <a:latin typeface="Arial" charset="0"/>
                <a:cs typeface="Arial" charset="0"/>
              </a:rPr>
              <a:t>where </a:t>
            </a:r>
            <a:r>
              <a:rPr lang="en-US" sz="1800" i="1" smtClean="0">
                <a:latin typeface="Symbol" pitchFamily="18" charset="2"/>
                <a:cs typeface="Arial" charset="0"/>
              </a:rPr>
              <a:t>f</a:t>
            </a:r>
            <a:r>
              <a:rPr lang="en-US" sz="1800" smtClean="0">
                <a:latin typeface="Arial" charset="0"/>
                <a:cs typeface="Arial" charset="0"/>
              </a:rPr>
              <a:t> is the golden ratio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09925" y="3706813"/>
          <a:ext cx="25701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4" imgW="1447560" imgH="368280" progId="Equation.DSMT4">
                  <p:embed/>
                </p:oleObj>
              </mc:Choice>
              <mc:Fallback>
                <p:oleObj name="Equation" r:id="rId4" imgW="1447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706813"/>
                        <a:ext cx="25701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32150" y="4833938"/>
          <a:ext cx="2247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6" imgW="1130040" imgH="393480" progId="Equation.DSMT4">
                  <p:embed/>
                </p:oleObj>
              </mc:Choice>
              <mc:Fallback>
                <p:oleObj name="Equation" r:id="rId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833938"/>
                        <a:ext cx="2247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232316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45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objects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, the </a:t>
            </a:r>
            <a:r>
              <a:rPr lang="en-CA" i="1" smtClean="0">
                <a:latin typeface="Arial" charset="0"/>
                <a:cs typeface="Arial" charset="0"/>
              </a:rPr>
              <a:t>average</a:t>
            </a:r>
            <a:r>
              <a:rPr lang="en-CA" smtClean="0">
                <a:latin typeface="Arial" charset="0"/>
                <a:cs typeface="Arial" charset="0"/>
              </a:rPr>
              <a:t> i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sequence of coefficient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…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wher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n we refer to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s a </a:t>
            </a:r>
            <a:r>
              <a:rPr lang="en-CA" i="1" smtClean="0">
                <a:latin typeface="Arial" charset="0"/>
                <a:cs typeface="Arial" charset="0"/>
              </a:rPr>
              <a:t>weighted</a:t>
            </a:r>
            <a:r>
              <a:rPr lang="en-CA" smtClean="0">
                <a:latin typeface="Arial" charset="0"/>
                <a:cs typeface="Arial" charset="0"/>
              </a:rPr>
              <a:t> averag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an average,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348038" y="1916113"/>
          <a:ext cx="2505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16113"/>
                        <a:ext cx="25050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700338" y="3117850"/>
          <a:ext cx="32242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17850"/>
                        <a:ext cx="32242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2843213" y="4076700"/>
          <a:ext cx="3838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3838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2771775" y="5011738"/>
          <a:ext cx="3240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11738"/>
                        <a:ext cx="32400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56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5" name="Picture 6" descr="C:\Users\dwharder\Desktop\integr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125538"/>
            <a:ext cx="1951037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56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Simpson’s method approximates an integral by sampling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the function at three points: 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average value of the function is approximated by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t can be shown that that 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s a significant better approximation than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132138" y="2997200"/>
          <a:ext cx="3060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7200"/>
                        <a:ext cx="3060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528888" y="4005263"/>
          <a:ext cx="4148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6" imgW="2082600" imgH="253800" progId="Equation.DSMT4">
                  <p:embed/>
                </p:oleObj>
              </mc:Choice>
              <mc:Fallback>
                <p:oleObj name="Equation" r:id="rId6" imgW="208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005263"/>
                        <a:ext cx="4148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048000" y="4972050"/>
          <a:ext cx="34147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8" imgW="1714320" imgH="419040" progId="Equation.DSMT4">
                  <p:embed/>
                </p:oleObj>
              </mc:Choice>
              <mc:Fallback>
                <p:oleObj name="Equation" r:id="rId8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72050"/>
                        <a:ext cx="34147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33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66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the weighted average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a simple average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38469"/>
              </p:ext>
            </p:extLst>
          </p:nvPr>
        </p:nvGraphicFramePr>
        <p:xfrm>
          <a:off x="1995488" y="2924175"/>
          <a:ext cx="5337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3" imgW="2679480" imgH="253800" progId="Equation.DSMT4">
                  <p:embed/>
                </p:oleObj>
              </mc:Choice>
              <mc:Fallback>
                <p:oleObj name="Equation" r:id="rId3" imgW="267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924175"/>
                        <a:ext cx="5337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2700338" y="1773238"/>
          <a:ext cx="34909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4909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24688"/>
              </p:ext>
            </p:extLst>
          </p:nvPr>
        </p:nvGraphicFramePr>
        <p:xfrm>
          <a:off x="2371725" y="4037013"/>
          <a:ext cx="4629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7" imgW="2323800" imgH="419040" progId="Equation.DSMT4">
                  <p:embed/>
                </p:oleObj>
              </mc:Choice>
              <mc:Fallback>
                <p:oleObj name="Equation" r:id="rId7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37013"/>
                        <a:ext cx="46291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7283450" y="2565400"/>
          <a:ext cx="1465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565400"/>
                        <a:ext cx="1465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7235825" y="4268788"/>
          <a:ext cx="14398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68788"/>
                        <a:ext cx="14398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43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distinct items, in how many ways can you choos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of these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.e., “In how many ways can you combin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items from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?”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or example, given the se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, 4, 5}</a:t>
            </a:r>
            <a:r>
              <a:rPr lang="en-CA" dirty="0" smtClean="0">
                <a:latin typeface="Arial" charset="0"/>
                <a:cs typeface="Arial" charset="0"/>
              </a:rPr>
              <a:t>, I can choose three of thes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 any of the following ways: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}, {1, 2, 4}, {1, 2, 5}, {1, 3, 4}, {1, 3, 5},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4, 5}, {2, 3, 4}, {2, 3, 5}, {2, 4, 5}, {3, 4, 5}</a:t>
            </a:r>
            <a:r>
              <a:rPr lang="en-CA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number of ways such items can be chosen is writte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where          is read  as “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choos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err="1" smtClean="0">
                <a:latin typeface="Arial" charset="0"/>
                <a:cs typeface="Arial" charset="0"/>
              </a:rPr>
              <a:t>”s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		There is a recursive definition: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3851275" y="4221163"/>
          <a:ext cx="1816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21163"/>
                        <a:ext cx="1816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1692275" y="4794250"/>
          <a:ext cx="4873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5" imgW="279360" imgH="457200" progId="Equation.DSMT4">
                  <p:embed/>
                </p:oleObj>
              </mc:Choice>
              <mc:Fallback>
                <p:oleObj name="Equation" r:id="rId5" imgW="27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4250"/>
                        <a:ext cx="4873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74977"/>
              </p:ext>
            </p:extLst>
          </p:nvPr>
        </p:nvGraphicFramePr>
        <p:xfrm>
          <a:off x="5940152" y="5589240"/>
          <a:ext cx="20558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589240"/>
                        <a:ext cx="20558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31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most common question we will ask in this vein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items, in how many ways can we choose two of them?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n this case, the formula simplifies to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 give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, 2, 3, 4, 5, 6}</a:t>
            </a:r>
            <a:r>
              <a:rPr lang="en-CA" smtClean="0">
                <a:latin typeface="Arial" charset="0"/>
                <a:cs typeface="Arial" charset="0"/>
              </a:rPr>
              <a:t>, we have the following 21 pair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		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}, {0, 2}, {0, 3}, {0, 4}, {0, 5}, {0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{1, 2}, {1, 3}, {1, 4}, {1, 5}, {1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{2, 3}, {2, 4}, {2, 5}, {2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{3, 4}, {3, 5}, {3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{4, 5}, {4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            {5, 6}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162300" y="2708275"/>
          <a:ext cx="2922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708275"/>
                        <a:ext cx="2922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0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You have also seen this in expanding polynomial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</a:t>
            </a: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3203575" y="1989138"/>
          <a:ext cx="26352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89138"/>
                        <a:ext cx="26352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76375" y="2924175"/>
          <a:ext cx="602297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5" imgW="3454200" imgH="1193760" progId="Equation.DSMT4">
                  <p:embed/>
                </p:oleObj>
              </mc:Choice>
              <mc:Fallback>
                <p:oleObj name="Equation" r:id="rId5" imgW="34542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602297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98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se are also the coefficients of Pascal’s triangle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67164"/>
              </p:ext>
            </p:extLst>
          </p:nvPr>
        </p:nvGraphicFramePr>
        <p:xfrm>
          <a:off x="534988" y="2124075"/>
          <a:ext cx="47529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3" imgW="3200400" imgH="2387520" progId="Equation.DSMT4">
                  <p:embed/>
                </p:oleObj>
              </mc:Choice>
              <mc:Fallback>
                <p:oleObj name="Equation" r:id="rId3" imgW="320040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124075"/>
                        <a:ext cx="47529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25774"/>
              </p:ext>
            </p:extLst>
          </p:nvPr>
        </p:nvGraphicFramePr>
        <p:xfrm>
          <a:off x="5889625" y="2997200"/>
          <a:ext cx="27146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5" imgW="1828800" imgH="1117440" progId="Equation.DSMT4">
                  <p:embed/>
                </p:oleObj>
              </mc:Choice>
              <mc:Fallback>
                <p:oleObj name="Equation" r:id="rId5" imgW="18288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997200"/>
                        <a:ext cx="27146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61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topic, we have discussed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review of the necessity of quantitative analysis in engineering</a:t>
            </a:r>
          </a:p>
          <a:p>
            <a:pPr eaLnBrk="1" hangingPunct="1">
              <a:buFontTx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reviewed the following mathematical concept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floor and ceiling functions</a:t>
            </a:r>
          </a:p>
          <a:p>
            <a:pPr lvl="1" eaLnBrk="1" hangingPunct="1"/>
            <a:r>
              <a:rPr lang="en-US" dirty="0" err="1" smtClean="0">
                <a:latin typeface="Arial" charset="0"/>
                <a:cs typeface="Arial" charset="0"/>
              </a:rPr>
              <a:t>L’Hôpital’s</a:t>
            </a:r>
            <a:r>
              <a:rPr lang="en-US" dirty="0" smtClean="0">
                <a:latin typeface="Arial" charset="0"/>
                <a:cs typeface="Arial" charset="0"/>
              </a:rPr>
              <a:t> rul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ithmetic and other polynomial serie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ighted averag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5222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48304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1]	Cormen, Leiserson, and Rivest, </a:t>
            </a:r>
            <a:r>
              <a:rPr lang="en-US" i="1" smtClean="0">
                <a:latin typeface="Arial" charset="0"/>
                <a:cs typeface="Arial" charset="0"/>
              </a:rPr>
              <a:t>Introduction to Algorithms</a:t>
            </a:r>
            <a:r>
              <a:rPr lang="en-US" smtClean="0">
                <a:latin typeface="Arial" charset="0"/>
                <a:cs typeface="Arial" charset="0"/>
              </a:rPr>
              <a:t>, McGraw Hill, 1990, Chs 2-3, p.42-76.</a:t>
            </a:r>
          </a:p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2]	Weiss, Data Structures and Algorithm Analysis in C++, 3</a:t>
            </a:r>
            <a:r>
              <a:rPr lang="en-US" baseline="30000" smtClean="0">
                <a:latin typeface="Arial" charset="0"/>
                <a:cs typeface="Arial" charset="0"/>
              </a:rPr>
              <a:t>rd</a:t>
            </a:r>
            <a:r>
              <a:rPr lang="en-US" smtClean="0">
                <a:latin typeface="Arial" charset="0"/>
                <a:cs typeface="Arial" charset="0"/>
              </a:rPr>
              <a:t> Ed., Addison Wesley, §§ 1.2-3, p.2-11.</a:t>
            </a:r>
          </a:p>
        </p:txBody>
      </p:sp>
      <p:sp>
        <p:nvSpPr>
          <p:cNvPr id="5325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52651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Qualitative statements cannot guide engineering design decis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lgorithm A could be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r>
              <a:rPr lang="en-US" smtClean="0">
                <a:latin typeface="Arial" charset="0"/>
                <a:cs typeface="Arial" charset="0"/>
              </a:rPr>
              <a:t> than Algorithm B, but Algorithm A would require three person weeks to implement, test, and integrate while Algorithm B has already been implemented and has been used for the past year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ere are circumstances where it may beneficial to use Algorithm A, but not based on the word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89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8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we will look at a </a:t>
            </a:r>
            <a:r>
              <a:rPr lang="en-US" i="1" smtClean="0">
                <a:latin typeface="Arial" charset="0"/>
                <a:cs typeface="Arial" charset="0"/>
              </a:rPr>
              <a:t>quantitative</a:t>
            </a:r>
            <a:r>
              <a:rPr lang="en-US" smtClean="0">
                <a:latin typeface="Arial" charset="0"/>
                <a:cs typeface="Arial" charset="0"/>
              </a:rPr>
              <a:t> means of describing data structures and algorithms:</a:t>
            </a:r>
          </a:p>
          <a:p>
            <a:pPr eaLnBrk="1" hangingPunct="1">
              <a:buFontTx/>
              <a:buNone/>
            </a:pPr>
            <a:r>
              <a:rPr lang="en-US" sz="1600" b="1" smtClean="0">
                <a:latin typeface="Arial" charset="0"/>
                <a:cs typeface="Arial" charset="0"/>
              </a:rPr>
              <a:t>		quantitativ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i="1" smtClean="0">
                <a:latin typeface="Arial" charset="0"/>
                <a:cs typeface="Arial" charset="0"/>
              </a:rPr>
              <a:t>a.</a:t>
            </a:r>
            <a:r>
              <a:rPr lang="en-US" sz="1600" smtClean="0">
                <a:latin typeface="Arial" charset="0"/>
                <a:cs typeface="Arial" charset="0"/>
              </a:rPr>
              <a:t> Relating to, concerned with, quantity or its measurement;</a:t>
            </a:r>
            <a:br>
              <a:rPr lang="en-US" sz="1600" smtClean="0">
                <a:latin typeface="Arial" charset="0"/>
                <a:cs typeface="Arial" charset="0"/>
              </a:rPr>
            </a:br>
            <a:r>
              <a:rPr lang="en-US" sz="1600" smtClean="0">
                <a:latin typeface="Arial" charset="0"/>
                <a:cs typeface="Arial" charset="0"/>
              </a:rPr>
              <a:t>		          ascertaining or expressing quantity.  </a:t>
            </a:r>
            <a:r>
              <a:rPr lang="en-US" sz="1600" b="1" smtClean="0">
                <a:latin typeface="Arial" charset="0"/>
                <a:cs typeface="Arial" charset="0"/>
              </a:rPr>
              <a:t> OED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will be based on mathematics, and therefore we will look at a number of properties which will be used again and again throughout this course</a:t>
            </a:r>
          </a:p>
        </p:txBody>
      </p:sp>
      <p:sp>
        <p:nvSpPr>
          <p:cNvPr id="3993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8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Floor and ceiling functions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</a:t>
            </a:r>
            <a:r>
              <a:rPr lang="en-CA" i="1" smtClean="0">
                <a:latin typeface="Arial" charset="0"/>
                <a:cs typeface="Arial" charset="0"/>
              </a:rPr>
              <a:t>floor</a:t>
            </a:r>
            <a:r>
              <a:rPr lang="en-CA" smtClean="0">
                <a:latin typeface="Arial" charset="0"/>
                <a:cs typeface="Arial" charset="0"/>
              </a:rPr>
              <a:t> function maps any real number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onto the greatest integer less than or equal 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Consider it </a:t>
            </a:r>
            <a:r>
              <a:rPr lang="en-CA" i="1" smtClean="0">
                <a:latin typeface="Arial" charset="0"/>
                <a:cs typeface="Arial" charset="0"/>
              </a:rPr>
              <a:t>rounding towards negative infinity</a:t>
            </a:r>
          </a:p>
          <a:p>
            <a:pPr>
              <a:buFont typeface="Arial" charset="0"/>
              <a:buNone/>
            </a:pPr>
            <a:r>
              <a:rPr lang="en-CA" sz="2400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The </a:t>
            </a:r>
            <a:r>
              <a:rPr lang="en-CA" i="1" smtClean="0">
                <a:latin typeface="Arial" charset="0"/>
                <a:cs typeface="Arial" charset="0"/>
              </a:rPr>
              <a:t>ceiling</a:t>
            </a:r>
            <a:r>
              <a:rPr lang="en-CA" smtClean="0">
                <a:latin typeface="Arial" charset="0"/>
                <a:cs typeface="Arial" charset="0"/>
              </a:rPr>
              <a:t> function map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onto the least integer greater than or equal 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Consider it </a:t>
            </a:r>
            <a:r>
              <a:rPr lang="en-CA" i="1" smtClean="0">
                <a:latin typeface="Arial" charset="0"/>
                <a:cs typeface="Arial" charset="0"/>
              </a:rPr>
              <a:t>rounding towards positive infinity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</a:t>
            </a:r>
            <a:r>
              <a:rPr lang="en-CA" smtClean="0">
                <a:latin typeface="Consolas" pitchFamily="49" charset="0"/>
                <a:cs typeface="Arial" charset="0"/>
              </a:rPr>
              <a:t>cmath</a:t>
            </a:r>
            <a:r>
              <a:rPr lang="en-CA" smtClean="0">
                <a:latin typeface="Arial" charset="0"/>
                <a:cs typeface="Arial" charset="0"/>
              </a:rPr>
              <a:t> library implements these as</a:t>
            </a:r>
          </a:p>
          <a:p>
            <a:pPr lvl="1" algn="ctr">
              <a:buFont typeface="Arial" charset="0"/>
              <a:buNone/>
            </a:pPr>
            <a:r>
              <a:rPr lang="en-CA" smtClean="0">
                <a:latin typeface="Consolas" pitchFamily="49" charset="0"/>
                <a:cs typeface="Arial" charset="0"/>
              </a:rPr>
              <a:t>double floor( double );   double ceil( double );</a:t>
            </a:r>
          </a:p>
          <a:p>
            <a:pPr lvl="1" algn="ctr">
              <a:buFont typeface="Arial" charset="0"/>
              <a:buNone/>
            </a:pPr>
            <a:endParaRPr lang="en-CA" sz="200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z="2400" smtClean="0">
                <a:latin typeface="Arial" charset="0"/>
                <a:cs typeface="Arial" charset="0"/>
              </a:rPr>
              <a:t>	</a:t>
            </a: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286125" y="2103438"/>
          <a:ext cx="2149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3" imgW="1218960" imgH="507960" progId="Equation.DSMT4">
                  <p:embed/>
                </p:oleObj>
              </mc:Choice>
              <mc:Fallback>
                <p:oleObj name="Equation" r:id="rId3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103438"/>
                        <a:ext cx="2149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170363" y="3216275"/>
          <a:ext cx="22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216275"/>
                        <a:ext cx="228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86125" y="3759200"/>
          <a:ext cx="2149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7" imgW="1218960" imgH="507960" progId="Equation.DSMT4">
                  <p:embed/>
                </p:oleObj>
              </mc:Choice>
              <mc:Fallback>
                <p:oleObj name="Equation" r:id="rId7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759200"/>
                        <a:ext cx="21494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720850" y="5287963"/>
            <a:ext cx="100806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949825" y="5284788"/>
            <a:ext cx="100806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867400" y="3933825"/>
            <a:ext cx="3205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Necessary because </a:t>
            </a:r>
            <a:r>
              <a:rPr lang="en-CA">
                <a:latin typeface="Consolas" pitchFamily="49" charset="0"/>
              </a:rPr>
              <a:t>double</a:t>
            </a:r>
          </a:p>
          <a:p>
            <a:pPr eaLnBrk="1" hangingPunct="1"/>
            <a:r>
              <a:rPr lang="en-CA"/>
              <a:t>have a range just under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1024</a:t>
            </a:r>
            <a:r>
              <a:rPr lang="en-CA"/>
              <a:t> </a:t>
            </a:r>
          </a:p>
          <a:p>
            <a:pPr eaLnBrk="1" hangingPunct="1"/>
            <a:r>
              <a:rPr lang="en-CA">
                <a:latin typeface="Consolas" pitchFamily="49" charset="0"/>
              </a:rPr>
              <a:t>long</a:t>
            </a:r>
            <a:r>
              <a:rPr lang="en-CA"/>
              <a:t> can only represent</a:t>
            </a:r>
            <a:br>
              <a:rPr lang="en-CA"/>
            </a:br>
            <a:r>
              <a:rPr lang="en-CA"/>
              <a:t>numbers as large as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– 1 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2700338" y="4941888"/>
            <a:ext cx="3095625" cy="50323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5724525" y="5094288"/>
            <a:ext cx="223838" cy="20637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67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>
                <a:latin typeface="Arial" charset="0"/>
                <a:cs typeface="Arial" charset="0"/>
              </a:rPr>
              <a:t>L’Hôpital’s</a:t>
            </a:r>
            <a:r>
              <a:rPr lang="en-CA" dirty="0" smtClean="0">
                <a:latin typeface="Arial" charset="0"/>
                <a:cs typeface="Arial" charset="0"/>
              </a:rPr>
              <a:t> rule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f you are attempting to determin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but both                                       , it follow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Repeat as necessary…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79838" y="1989138"/>
          <a:ext cx="1082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4" imgW="571320" imgH="444240" progId="Equation.DSMT4">
                  <p:embed/>
                </p:oleObj>
              </mc:Choice>
              <mc:Fallback>
                <p:oleObj name="Equation" r:id="rId4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89138"/>
                        <a:ext cx="1082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1835150" y="3067050"/>
          <a:ext cx="2667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6" imgW="1409400" imgH="266400" progId="Equation.DSMT4">
                  <p:embed/>
                </p:oleObj>
              </mc:Choice>
              <mc:Fallback>
                <p:oleObj name="Equation" r:id="rId6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7050"/>
                        <a:ext cx="2667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76600" y="3644900"/>
          <a:ext cx="2525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8" imgW="1333440" imgH="469800" progId="Equation.DSMT4">
                  <p:embed/>
                </p:oleObj>
              </mc:Choice>
              <mc:Fallback>
                <p:oleObj name="Equation" r:id="rId8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44900"/>
                        <a:ext cx="25257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52338"/>
              </p:ext>
            </p:extLst>
          </p:nvPr>
        </p:nvGraphicFramePr>
        <p:xfrm>
          <a:off x="6635750" y="5735900"/>
          <a:ext cx="889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10" imgW="469800" imgH="241200" progId="Equation.DSMT4">
                  <p:embed/>
                </p:oleObj>
              </mc:Choice>
              <mc:Fallback>
                <p:oleObj name="Equation" r:id="rId10" imgW="469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5735900"/>
                        <a:ext cx="889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91680" y="5775275"/>
            <a:ext cx="5057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Note:  the </a:t>
            </a:r>
            <a:r>
              <a:rPr lang="en-CA" i="1" dirty="0" err="1" smtClean="0"/>
              <a:t>k</a:t>
            </a:r>
            <a:r>
              <a:rPr lang="en-CA" baseline="30000" dirty="0" err="1" smtClean="0"/>
              <a:t>th</a:t>
            </a:r>
            <a:r>
              <a:rPr lang="en-CA" dirty="0" smtClean="0"/>
              <a:t> derivative will always be shown a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134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a review of logarithms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, we define</a:t>
            </a:r>
          </a:p>
          <a:p>
            <a:pPr algn="ctr"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 = ln(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t is always true that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however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requires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s real</a:t>
            </a:r>
            <a:endParaRPr lang="en-US" i="1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4096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94088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93</TotalTime>
  <Words>389</Words>
  <Application>Microsoft Office PowerPoint</Application>
  <PresentationFormat>On-screen Show (4:3)</PresentationFormat>
  <Paragraphs>432</Paragraphs>
  <Slides>50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Custom Design</vt:lpstr>
      <vt:lpstr>Equation</vt:lpstr>
      <vt:lpstr>MathType 6.0 Equation</vt:lpstr>
      <vt:lpstr>PowerPoint Presentation</vt:lpstr>
      <vt:lpstr>Outline</vt:lpstr>
      <vt:lpstr>Mathematics and engineering</vt:lpstr>
      <vt:lpstr>Justification</vt:lpstr>
      <vt:lpstr>Justification</vt:lpstr>
      <vt:lpstr>Justification</vt:lpstr>
      <vt:lpstr>Floor and ceiling functions</vt:lpstr>
      <vt:lpstr>L’Hôpital’s rule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Arithmetic series</vt:lpstr>
      <vt:lpstr>Arithmetic series</vt:lpstr>
      <vt:lpstr>Arithmetic series</vt:lpstr>
      <vt:lpstr>Arithmetic series</vt:lpstr>
      <vt:lpstr>Arithmetic series</vt:lpstr>
      <vt:lpstr>Arithmetic series</vt:lpstr>
      <vt:lpstr>Other polynomial series</vt:lpstr>
      <vt:lpstr>Other polynomial series</vt:lpstr>
      <vt:lpstr>Other polynomial series</vt:lpstr>
      <vt:lpstr>Other polynomial series</vt:lpstr>
      <vt:lpstr>Other polynomial series</vt:lpstr>
      <vt:lpstr>Geometric series</vt:lpstr>
      <vt:lpstr>Geometric series</vt:lpstr>
      <vt:lpstr>Geometric series</vt:lpstr>
      <vt:lpstr>Geometric series</vt:lpstr>
      <vt:lpstr>Geometric series</vt:lpstr>
      <vt:lpstr>Recurrence relations</vt:lpstr>
      <vt:lpstr>Recurrence relations</vt:lpstr>
      <vt:lpstr>Recurrence relations</vt:lpstr>
      <vt:lpstr>Recurrence relations</vt:lpstr>
      <vt:lpstr>Recurrence relations</vt:lpstr>
      <vt:lpstr>Recurrence relations</vt:lpstr>
      <vt:lpstr>Weighted averages</vt:lpstr>
      <vt:lpstr>Weighted averages</vt:lpstr>
      <vt:lpstr>Weighted averages</vt:lpstr>
      <vt:lpstr>Combinations</vt:lpstr>
      <vt:lpstr>Combinations</vt:lpstr>
      <vt:lpstr>Combinations</vt:lpstr>
      <vt:lpstr>Combinations</vt:lpstr>
      <vt:lpstr>Summary</vt:lpstr>
      <vt:lpstr>Reference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22</cp:revision>
  <dcterms:created xsi:type="dcterms:W3CDTF">2009-09-11T23:00:44Z</dcterms:created>
  <dcterms:modified xsi:type="dcterms:W3CDTF">2015-01-07T18:13:16Z</dcterms:modified>
</cp:coreProperties>
</file>